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77" r:id="rId2"/>
    <p:sldId id="844" r:id="rId3"/>
    <p:sldId id="866" r:id="rId4"/>
    <p:sldId id="867" r:id="rId5"/>
    <p:sldId id="845" r:id="rId6"/>
    <p:sldId id="846" r:id="rId7"/>
    <p:sldId id="843" r:id="rId8"/>
    <p:sldId id="835" r:id="rId9"/>
    <p:sldId id="837" r:id="rId10"/>
    <p:sldId id="838" r:id="rId11"/>
    <p:sldId id="839" r:id="rId12"/>
    <p:sldId id="840" r:id="rId13"/>
    <p:sldId id="847" r:id="rId14"/>
    <p:sldId id="851" r:id="rId15"/>
    <p:sldId id="841" r:id="rId16"/>
    <p:sldId id="853" r:id="rId17"/>
    <p:sldId id="852" r:id="rId18"/>
    <p:sldId id="849" r:id="rId19"/>
    <p:sldId id="854" r:id="rId20"/>
    <p:sldId id="861" r:id="rId21"/>
    <p:sldId id="855" r:id="rId22"/>
    <p:sldId id="856" r:id="rId23"/>
    <p:sldId id="857" r:id="rId24"/>
    <p:sldId id="865" r:id="rId25"/>
    <p:sldId id="858" r:id="rId26"/>
    <p:sldId id="859" r:id="rId27"/>
    <p:sldId id="860" r:id="rId28"/>
    <p:sldId id="862" r:id="rId29"/>
    <p:sldId id="864" r:id="rId30"/>
    <p:sldId id="735" r:id="rId31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C89EF96-8CEA-46FF-86C4-4CE0E7609802}" styleName="밝은 스타일 3 - 강조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76" autoAdjust="0"/>
    <p:restoredTop sz="94687" autoAdjust="0"/>
  </p:normalViewPr>
  <p:slideViewPr>
    <p:cSldViewPr snapToGrid="0">
      <p:cViewPr varScale="1">
        <p:scale>
          <a:sx n="103" d="100"/>
          <a:sy n="103" d="100"/>
        </p:scale>
        <p:origin x="384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3294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137" cy="512304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0506" y="0"/>
            <a:ext cx="3077137" cy="512304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148B67B-A7F3-48F3-BB2B-A12CB6BAA840}" type="datetimeFigureOut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68" tIns="47384" rIns="94768" bIns="4738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599" y="4861155"/>
            <a:ext cx="5680103" cy="4605821"/>
          </a:xfrm>
          <a:prstGeom prst="rect">
            <a:avLst/>
          </a:prstGeom>
        </p:spPr>
        <p:txBody>
          <a:bodyPr vert="horz" lIns="94768" tIns="47384" rIns="94768" bIns="47384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0673"/>
            <a:ext cx="3077137" cy="512303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0506" y="9720673"/>
            <a:ext cx="3077137" cy="512303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EE70800-4D8A-4159-B68C-CC136B8A54B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34559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83868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845576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280371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978295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07649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9607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643418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95524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089181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2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6934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27947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3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77966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482908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8148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56029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0572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92398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868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1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4751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144BB-4694-43CC-A428-16E68EDEEC42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8D775-485E-466E-B9FF-99AF2D09AAB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476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58437-1F9D-476B-A00C-9150EF5325A8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4ECDC-9561-404E-B7BD-B07FDC90896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6979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71FAD-BE1B-4988-B880-363703F240D5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469E5-FCA8-44DE-A8AA-47496B6D239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5076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6B2AC-8493-4B2C-B89E-02B5DE32BF68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CBCD8-9B8E-4042-BEE6-A2EC148CB12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6112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65FBB-6904-4A4C-B4F4-33877DE76054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68E81-A9D2-433D-8493-09E8FC5BBBD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3483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555EA-7498-42D5-B911-FF860203B243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BEE94-6D92-4BCF-AB07-83010C86649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8721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369B7-5956-4BED-828C-4D8CF418E997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2A82E-FEF8-47F5-AAE3-0EB98F86EA5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929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63EB6-12D1-4695-B16F-2E08DD6FC323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9925D-67DB-4ECA-8F14-25576C1EBA7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7657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1F704-2142-4DF9-A2FA-2FF3A93CF3B2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BEE01-DC60-4815-A993-3B20DBF4284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451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A38F4-760A-411D-862F-8FE155AC35D9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93154-4D6B-4EF3-8462-B68C36C7EF3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7875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19054-9F2E-430D-974C-10C1222FBD5E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05E60-2AB7-4B4B-B634-EC2CD1D64F2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18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FADA4A4-2829-4410-8367-2138A80CF8BA}" type="datetime1">
              <a:rPr lang="ko-KR" altLang="en-US"/>
              <a:pPr>
                <a:defRPr/>
              </a:pPr>
              <a:t>2024-04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8E5689-601F-4540-A71B-9DA03159A18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microsoft.com/office/2007/relationships/hdphoto" Target="../media/hdphoto3.wdp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7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7.bin"/><Relationship Id="rId14" Type="http://schemas.microsoft.com/office/2007/relationships/hdphoto" Target="../media/hdphoto4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microsoft.com/office/2007/relationships/hdphoto" Target="../media/hdphoto5.wdp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6.wd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656" y="148126"/>
            <a:ext cx="3190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smtClean="0">
                <a:latin typeface="Times New Roman" panose="02020603050405020304" pitchFamily="18" charset="0"/>
                <a:ea typeface="바탕" panose="02030600000101010101" pitchFamily="18" charset="-127"/>
                <a:cs typeface="Times New Roman" panose="02020603050405020304" pitchFamily="18" charset="0"/>
              </a:rPr>
              <a:t>Lecture 6  Electrostatics (3)</a:t>
            </a:r>
            <a:endParaRPr lang="ko-KR" altLang="en-US" sz="2000" b="1"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977" y="718220"/>
            <a:ext cx="698477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. Free Electrons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. Conductors and Electrostatic Field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. Current and Resistance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4. Charge Continuity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5. Coding Exampl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3268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harge distribution on the conductor surface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. Inject some charges of the same sign inside a conductor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. Charges make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field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.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field repels charges against each other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4. Charges move to the conductor surface until the only force on a charge is normal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to surface. → Total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is normal to surface.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baseline="-25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tan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0 →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baseline="-25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tan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∂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/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∂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t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0 → </a:t>
            </a:r>
            <a:b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</a:b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const on the conductor surface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079" y="4023285"/>
            <a:ext cx="5330121" cy="2504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3355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ummary of equations for conductors in electric field</a:t>
            </a:r>
            <a:endParaRPr lang="en-US" altLang="ko-KR" sz="2000" smtClean="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89102"/>
              </p:ext>
            </p:extLst>
          </p:nvPr>
        </p:nvGraphicFramePr>
        <p:xfrm>
          <a:off x="816013" y="1259343"/>
          <a:ext cx="5031954" cy="285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8" name="Equation" r:id="rId3" imgW="4686120" imgH="2654280" progId="Equation.DSMT4">
                  <p:embed/>
                </p:oleObj>
              </mc:Choice>
              <mc:Fallback>
                <p:oleObj name="Equation" r:id="rId3" imgW="468612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013" y="1259343"/>
                        <a:ext cx="5031954" cy="2850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9327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55586"/>
            <a:ext cx="87045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urrent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Potential difference in a material → </a:t>
            </a:r>
            <a:r>
              <a:rPr lang="en-US" altLang="ko-KR" sz="2000" b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field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→ </a:t>
            </a:r>
            <a:r>
              <a:rPr lang="en-US" altLang="ko-KR" sz="2000" b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q</a:t>
            </a:r>
            <a:r>
              <a:rPr lang="en-US" altLang="ko-KR" sz="2000" b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→ charge movement → current (electric current) flow</a:t>
            </a:r>
          </a:p>
          <a:p>
            <a:pPr>
              <a:lnSpc>
                <a:spcPct val="120000"/>
              </a:lnSpc>
            </a:pPr>
            <a:endParaRPr lang="en-US" altLang="ko-KR" sz="2000" smtClean="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efinition of current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Current and Resistance</a:t>
            </a:r>
            <a:endParaRPr lang="en-US" altLang="ko-KR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451" y="2830152"/>
            <a:ext cx="3245877" cy="1494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22296"/>
              </p:ext>
            </p:extLst>
          </p:nvPr>
        </p:nvGraphicFramePr>
        <p:xfrm>
          <a:off x="858838" y="4772025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3" name="Equation" r:id="rId6" imgW="1155600" imgH="609480" progId="Equation.DSMT4">
                  <p:embed/>
                </p:oleObj>
              </mc:Choice>
              <mc:Fallback>
                <p:oleObj name="Equation" r:id="rId6" imgW="1155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838" y="4772025"/>
                        <a:ext cx="1155700" cy="609600"/>
                      </a:xfrm>
                      <a:prstGeom prst="rect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2533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55586"/>
            <a:ext cx="8704574" cy="5863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urrent, order of magnitude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 uA : ventricular fibrillator (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제세동기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0.7 mA: hearid aid (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보청기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1.4 V 1 mW)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 mA : threshold of human sensation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solidFill>
                  <a:srgbClr val="0000FF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6 mA : maximum safe current of average man (grasp and letgo)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0 mA : LED current, human respiratory paralysis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0 mA : heart stops beating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00 mA : 220V 44W tungsten incandescent light bulb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A : 220V electric kettle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0 A : motor vehicle starter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00 A : 30 V arc welder</a:t>
            </a:r>
          </a:p>
          <a:p>
            <a:pPr>
              <a:lnSpc>
                <a:spcPct val="130000"/>
              </a:lnSpc>
            </a:pPr>
            <a:r>
              <a:rPr lang="en-US" altLang="ko-KR">
                <a:solidFill>
                  <a:srgbClr val="0000FF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4</a:t>
            </a:r>
            <a:r>
              <a:rPr lang="en-US" altLang="ko-KR" smtClean="0">
                <a:solidFill>
                  <a:srgbClr val="0000FF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00 A : KTX-</a:t>
            </a:r>
            <a:r>
              <a:rPr lang="ko-KR" altLang="en-US" smtClean="0">
                <a:solidFill>
                  <a:srgbClr val="0000FF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산천</a:t>
            </a:r>
            <a:r>
              <a:rPr lang="en-US" altLang="ko-KR" smtClean="0">
                <a:solidFill>
                  <a:srgbClr val="0000FF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10 MW, 25 kV 400A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2 kA : 115 kV electrical substation</a:t>
            </a:r>
          </a:p>
          <a:p>
            <a:pPr>
              <a:lnSpc>
                <a:spcPct val="13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30 kA : lightning strike</a:t>
            </a:r>
          </a:p>
          <a:p>
            <a:pPr>
              <a:lnSpc>
                <a:spcPct val="13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00 kA : electric arc furnace</a:t>
            </a:r>
          </a:p>
          <a:p>
            <a:pPr>
              <a:lnSpc>
                <a:spcPct val="13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</a:t>
            </a:r>
            <a:r>
              <a:rPr lang="en-US" altLang="ko-KR" baseline="30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8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A: black-hole magnetic-field driven current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583070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729" y="557017"/>
            <a:ext cx="870457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olume current density</a:t>
            </a:r>
            <a:br>
              <a:rPr lang="en-US" altLang="ko-KR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</a:br>
            <a:endParaRPr lang="en-US" altLang="ko-KR" sz="2000" dirty="0" smtClean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 dirty="0" smtClean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 dirty="0" smtClean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 dirty="0" smtClean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 dirty="0" smtClean="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urface current density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837" y="637734"/>
            <a:ext cx="2894013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836193" y="1225189"/>
          <a:ext cx="3733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8" name="Equation" r:id="rId5" imgW="3733560" imgH="1028520" progId="Equation.DSMT4">
                  <p:embed/>
                </p:oleObj>
              </mc:Choice>
              <mc:Fallback>
                <p:oleObj name="Equation" r:id="rId5" imgW="3733560" imgH="102852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193" y="1225189"/>
                        <a:ext cx="3733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28161"/>
              </p:ext>
            </p:extLst>
          </p:nvPr>
        </p:nvGraphicFramePr>
        <p:xfrm>
          <a:off x="872705" y="2578099"/>
          <a:ext cx="373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9" name="Equation" r:id="rId7" imgW="3733560" imgH="342720" progId="Equation.DSMT4">
                  <p:embed/>
                </p:oleObj>
              </mc:Choice>
              <mc:Fallback>
                <p:oleObj name="Equation" r:id="rId7" imgW="3733560" imgH="34272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2705" y="2578099"/>
                        <a:ext cx="3733800" cy="342900"/>
                      </a:xfrm>
                      <a:prstGeom prst="rect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13513"/>
              </p:ext>
            </p:extLst>
          </p:nvPr>
        </p:nvGraphicFramePr>
        <p:xfrm>
          <a:off x="822325" y="3206750"/>
          <a:ext cx="78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0" name="Equation" r:id="rId9" imgW="787320" imgH="660240" progId="Equation.DSMT4">
                  <p:embed/>
                </p:oleObj>
              </mc:Choice>
              <mc:Fallback>
                <p:oleObj name="Equation" r:id="rId9" imgW="787320" imgH="66024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325" y="3206750"/>
                        <a:ext cx="787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23261"/>
              </p:ext>
            </p:extLst>
          </p:nvPr>
        </p:nvGraphicFramePr>
        <p:xfrm>
          <a:off x="872705" y="4774159"/>
          <a:ext cx="151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1" name="Equation" r:id="rId11" imgW="1511280" imgH="558720" progId="Equation.DSMT4">
                  <p:embed/>
                </p:oleObj>
              </mc:Choice>
              <mc:Fallback>
                <p:oleObj name="Equation" r:id="rId11" imgW="1511280" imgH="55872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2705" y="4774159"/>
                        <a:ext cx="1511300" cy="558800"/>
                      </a:xfrm>
                      <a:prstGeom prst="rect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963" name="Picture 67" descr="∫ ∫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805" y="4087471"/>
            <a:ext cx="3828987" cy="2548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8444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70633" y="547686"/>
            <a:ext cx="87122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lectron drift velocity</a:t>
            </a:r>
          </a:p>
          <a:p>
            <a:pPr marL="285750" indent="-285750" eaLnBrk="0" latinLnBrk="0" hangingPunct="0">
              <a:lnSpc>
                <a:spcPct val="150000"/>
              </a:lnSpc>
              <a:buFontTx/>
              <a:buChar char="-"/>
              <a:defRPr/>
            </a:pP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Fermi </a:t>
            </a:r>
            <a:r>
              <a:rPr lang="en-US" altLang="ko-KR" sz="2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peed</a:t>
            </a:r>
            <a:r>
              <a:rPr lang="en-US" altLang="ko-KR" sz="200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: </a:t>
            </a: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random electron motion. </a:t>
            </a:r>
            <a:r>
              <a:rPr lang="en-US" altLang="ko-KR" sz="2000" i="1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v</a:t>
            </a:r>
            <a:r>
              <a:rPr lang="en-US" altLang="ko-KR" sz="2000" i="1" baseline="-25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F</a:t>
            </a: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= </a:t>
            </a:r>
            <a:r>
              <a:rPr lang="en-US" altLang="ko-KR" sz="2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.57 x </a:t>
            </a:r>
            <a:r>
              <a:rPr lang="en-US" altLang="ko-KR" sz="200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0</a:t>
            </a:r>
            <a:r>
              <a:rPr lang="en-US" altLang="ko-KR" sz="2000" baseline="3000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6</a:t>
            </a:r>
            <a:r>
              <a:rPr lang="en-US" altLang="ko-KR" sz="200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m/s (copper)</a:t>
            </a:r>
            <a:endParaRPr lang="ko-KR" altLang="ko-KR" sz="2000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Tx/>
              <a:buChar char="-"/>
              <a:defRPr/>
            </a:pP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Meam </a:t>
            </a:r>
            <a:r>
              <a:rPr lang="en-US" altLang="ko-KR" sz="200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free </a:t>
            </a: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path : average path length of an electron before collision. 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  </a:t>
            </a:r>
            <a:r>
              <a:rPr lang="en-US" altLang="ko-KR" sz="2000" i="1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L</a:t>
            </a:r>
            <a:r>
              <a:rPr lang="en-US" altLang="ko-KR" sz="2000" i="1" baseline="-25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</a:t>
            </a: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= 4 </a:t>
            </a:r>
            <a:r>
              <a:rPr lang="en-US" altLang="ko-KR" sz="2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x </a:t>
            </a:r>
            <a:r>
              <a:rPr lang="en-US" altLang="ko-KR" sz="200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0</a:t>
            </a:r>
            <a:r>
              <a:rPr lang="en-US" altLang="ko-KR" sz="2000" baseline="3000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8</a:t>
            </a:r>
            <a:r>
              <a:rPr lang="en-US" altLang="ko-KR" sz="200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m (Cu)</a:t>
            </a:r>
            <a:endParaRPr lang="en-US" altLang="ko-KR" sz="2000" dirty="0"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Tx/>
              <a:buChar char="-"/>
              <a:defRPr/>
            </a:pP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rift velocity: electron velocity under applied </a:t>
            </a:r>
            <a:r>
              <a:rPr lang="en-US" altLang="ko-KR" sz="2000" i="1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</a:t>
            </a:r>
            <a:r>
              <a:rPr lang="en-US" altLang="ko-KR" sz="200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field</a:t>
            </a:r>
          </a:p>
        </p:txBody>
      </p:sp>
      <p:graphicFrame>
        <p:nvGraphicFramePr>
          <p:cNvPr id="26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61783"/>
              </p:ext>
            </p:extLst>
          </p:nvPr>
        </p:nvGraphicFramePr>
        <p:xfrm>
          <a:off x="890672" y="3235681"/>
          <a:ext cx="3986213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9" name="Equation" r:id="rId4" imgW="2387520" imgH="1765080" progId="Equation.DSMT4">
                  <p:embed/>
                </p:oleObj>
              </mc:Choice>
              <mc:Fallback>
                <p:oleObj name="Equation" r:id="rId4" imgW="2387520" imgH="1765080" progId="Equation.DSMT4">
                  <p:embed/>
                  <p:pic>
                    <p:nvPicPr>
                      <p:cNvPr id="26631" name="개체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672" y="3235681"/>
                        <a:ext cx="3986213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0196" y="3685818"/>
            <a:ext cx="3255745" cy="138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091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70633" y="547686"/>
            <a:ext cx="87122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Conductivity and resistivity</a:t>
            </a: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smtClean="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smtClean="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smtClean="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eaLnBrk="0" latinLnBrk="0" hangingPunct="0">
              <a:lnSpc>
                <a:spcPct val="150000"/>
              </a:lnSpc>
              <a:defRPr/>
            </a:pPr>
            <a:endParaRPr lang="en-US" altLang="ko-KR" sz="200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19421"/>
              </p:ext>
            </p:extLst>
          </p:nvPr>
        </p:nvGraphicFramePr>
        <p:xfrm>
          <a:off x="776288" y="1205705"/>
          <a:ext cx="5776912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8" name="Equation" r:id="rId4" imgW="3111480" imgH="1396800" progId="Equation.DSMT4">
                  <p:embed/>
                </p:oleObj>
              </mc:Choice>
              <mc:Fallback>
                <p:oleObj name="Equation" r:id="rId4" imgW="3111480" imgH="1396800" progId="Equation.DSMT4">
                  <p:embed/>
                  <p:pic>
                    <p:nvPicPr>
                      <p:cNvPr id="1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205705"/>
                        <a:ext cx="5776912" cy="2646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2733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20675" y="547688"/>
            <a:ext cx="8712200" cy="517064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lectron mobility table</a:t>
            </a:r>
            <a:endParaRPr lang="en-US" altLang="ko-KR" sz="2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endParaRPr lang="en-US" altLang="ko-KR" sz="2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dirty="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</a:t>
            </a:r>
            <a:r>
              <a:rPr lang="en-US" altLang="ko-KR" sz="2000" dirty="0" err="1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HEMT</a:t>
            </a:r>
            <a:r>
              <a:rPr lang="en-US" altLang="ko-KR" sz="2000" dirty="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(high electron mobility transistor): used in low-noise, very high frequency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dirty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2000" dirty="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</a:t>
            </a:r>
            <a:r>
              <a:rPr lang="en-US" altLang="ko-KR" sz="2000" dirty="0" smtClean="0"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amplifier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072" y="1189222"/>
            <a:ext cx="5211953" cy="321914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8273" y="2374380"/>
            <a:ext cx="3404602" cy="2033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1865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70633" y="547686"/>
            <a:ext cx="8712200" cy="58169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lectrial resistivity of materials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Resistance wire: nichrome, 1 </a:t>
            </a:r>
            <a:r>
              <a:rPr lang="el-GR" altLang="ko-KR" sz="1600" i="1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μ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ohm-meter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80/20 = 80% Ni + 20% Cr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Menting point 1350°C 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Max. op. temp. 1150°C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220V 2kW heater: wire temp. 300-500°C</a:t>
            </a:r>
            <a:b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</a:b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 Resistivity about 60 times that of Cu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Mica: 1× 10</a:t>
            </a:r>
            <a:r>
              <a:rPr lang="en-US" altLang="ko-KR" sz="16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3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ohm-meter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Quartz: 10</a:t>
            </a:r>
            <a:r>
              <a:rPr lang="en-US" altLang="ko-KR" sz="16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0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to 10</a:t>
            </a:r>
            <a:r>
              <a:rPr lang="en-US" altLang="ko-KR" sz="16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7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ohm-meter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Diamond: 10</a:t>
            </a:r>
            <a:r>
              <a:rPr lang="en-US" altLang="ko-KR" sz="16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1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to 10</a:t>
            </a:r>
            <a:r>
              <a:rPr lang="en-US" altLang="ko-KR" sz="16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8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ohm-meter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Water: 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Pure: 2×10</a:t>
            </a:r>
            <a:r>
              <a:rPr lang="en-US" altLang="ko-KR" sz="16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9 </a:t>
            </a:r>
            <a:endParaRPr lang="en-US" altLang="ko-KR" sz="1600" smtClean="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Distilled: 5×10</a:t>
            </a:r>
            <a:r>
              <a:rPr lang="en-US" altLang="ko-KR" sz="16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6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 baseline="300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16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  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River water: 20,000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16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16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Sea water: 2,000</a:t>
            </a:r>
            <a:endParaRPr lang="ko-KR" altLang="ko-KR" sz="1600" baseline="30000" dirty="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3850" y="710826"/>
            <a:ext cx="3478700" cy="6033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8640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70633" y="547686"/>
            <a:ext cx="87122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Resistance and Ohm's law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Cylindrical material with constant cross section</a:t>
            </a:r>
            <a:endParaRPr lang="ko-KR" altLang="ko-KR" sz="2000" dirty="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19" name="그림 16" descr="hay04243_050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927" y="3414970"/>
            <a:ext cx="4239854" cy="1927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88119"/>
              </p:ext>
            </p:extLst>
          </p:nvPr>
        </p:nvGraphicFramePr>
        <p:xfrm>
          <a:off x="749300" y="1563349"/>
          <a:ext cx="58039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1" name="Equation" r:id="rId6" imgW="3365280" imgH="711000" progId="Equation.DSMT4">
                  <p:embed/>
                </p:oleObj>
              </mc:Choice>
              <mc:Fallback>
                <p:oleObj name="Equation" r:id="rId6" imgW="3365280" imgH="711000" progId="Equation.DSMT4">
                  <p:embed/>
                  <p:pic>
                    <p:nvPicPr>
                      <p:cNvPr id="31754" name="개체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563349"/>
                        <a:ext cx="5803900" cy="1223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1266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ree electrons and conductors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Free electrons: fee to move by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field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onductors: 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Mostly metals: copper, aluminum, gold, silver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Has a large free electron density: </a:t>
            </a:r>
            <a:r>
              <a:rPr lang="en-US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sz="2000" b="1" i="1" baseline="-25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10</a:t>
            </a:r>
            <a:r>
              <a:rPr lang="en-US" altLang="ko-KR" sz="2000" b="1" baseline="30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9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/m</a:t>
            </a:r>
            <a:r>
              <a:rPr lang="en-US" altLang="ko-KR" sz="2000" b="1" baseline="30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Free Electrons</a:t>
            </a:r>
            <a:endParaRPr lang="en-US" altLang="ko-KR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1730" name="Picture 2" descr="https://www.themusictelegraph.com/imgdata/themusictelegraph_com/201901/201901023508789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497" y="2721345"/>
            <a:ext cx="3781724" cy="1832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1732" name="Picture 4" descr="Fundamentals of Electronics – Analog Electronics (Part Two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41" y="4891834"/>
            <a:ext cx="4230223" cy="181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1186" name="Picture 2" descr="https://dthumb-phinf.pstatic.net/?src=%22http%3A%2F%2Fwww.universetoday.com%2Fwp-content%2Fuploads%2F2010%2F02%2Fc-atom_e1.gif%22&amp;type=w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41" y="2584161"/>
            <a:ext cx="2473213" cy="2061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96037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70633" y="547686"/>
            <a:ext cx="87122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xample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Copper wire of 1-mm diameter and 1-m length. 1 V applied between both ends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 Resistance = 0.0216 ohm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 Current density = </a:t>
            </a:r>
            <a:r>
              <a:rPr lang="en-US" altLang="ko-KR" sz="20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5.9 x 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10</a:t>
            </a:r>
            <a:r>
              <a:rPr lang="en-US" altLang="ko-KR" sz="20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7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A/m</a:t>
            </a:r>
            <a:r>
              <a:rPr lang="en-US" altLang="ko-KR" sz="20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2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  Electron drift velocity = 4.3 mm/s</a:t>
            </a:r>
          </a:p>
        </p:txBody>
      </p:sp>
    </p:spTree>
    <p:extLst>
      <p:ext uri="{BB962C8B-B14F-4D97-AF65-F5344CB8AC3E}">
        <p14:creationId xmlns:p14="http://schemas.microsoft.com/office/powerpoint/2010/main" val="12515933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70633" y="547686"/>
            <a:ext cx="8712200" cy="498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Resistance of materials with non-uniform cross section</a:t>
            </a:r>
          </a:p>
        </p:txBody>
      </p:sp>
      <p:graphicFrame>
        <p:nvGraphicFramePr>
          <p:cNvPr id="2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30005"/>
              </p:ext>
            </p:extLst>
          </p:nvPr>
        </p:nvGraphicFramePr>
        <p:xfrm>
          <a:off x="781518" y="1265991"/>
          <a:ext cx="1824037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3" name="Equation" r:id="rId4" imgW="1002960" imgH="876240" progId="Equation.DSMT4">
                  <p:embed/>
                </p:oleObj>
              </mc:Choice>
              <mc:Fallback>
                <p:oleObj name="Equation" r:id="rId4" imgW="1002960" imgH="876240" progId="Equation.DSMT4">
                  <p:embed/>
                  <p:pic>
                    <p:nvPicPr>
                      <p:cNvPr id="34833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18" y="1265991"/>
                        <a:ext cx="1824037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1188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70633" y="547686"/>
            <a:ext cx="87122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xamples: resistance calculation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12" y="1244559"/>
            <a:ext cx="765016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137" y="4060712"/>
            <a:ext cx="719931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89079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70633" y="547686"/>
            <a:ext cx="87122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xamples: resistance calculation</a:t>
            </a: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14" y="1466850"/>
            <a:ext cx="7485062" cy="182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39779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직사각형 24"/>
          <p:cNvSpPr/>
          <p:nvPr/>
        </p:nvSpPr>
        <p:spPr>
          <a:xfrm>
            <a:off x="370633" y="547686"/>
            <a:ext cx="87122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0" latinLnBrk="0" hangingPunct="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Caution in Unit Change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Example 1: 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l-GR" altLang="ko-KR" sz="2000" i="1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ρ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= 10 </a:t>
            </a:r>
            <a:r>
              <a:rPr lang="el-GR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Ω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m  =  10 </a:t>
            </a:r>
            <a:r>
              <a:rPr lang="el-GR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Ω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100 cm = 1000 </a:t>
            </a:r>
            <a:r>
              <a:rPr lang="el-GR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Ω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cm. Wrong! 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l-GR" altLang="ko-KR" sz="2000" i="1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ρ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=1 </a:t>
            </a:r>
            <a:r>
              <a:rPr lang="el-GR" altLang="ko-KR" sz="20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Ω</a:t>
            </a:r>
            <a:r>
              <a:rPr lang="en-US" altLang="ko-KR" sz="200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cm = 1 </a:t>
            </a:r>
            <a:r>
              <a:rPr lang="el-GR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Ω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0.01 m = 0.01 </a:t>
            </a:r>
            <a:r>
              <a:rPr lang="el-GR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Ω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m. Correct!</a:t>
            </a:r>
          </a:p>
          <a:p>
            <a:pPr eaLnBrk="0" latinLnBrk="0" hangingPunct="0">
              <a:lnSpc>
                <a:spcPct val="150000"/>
              </a:lnSpc>
              <a:defRPr/>
            </a:pPr>
            <a:endParaRPr lang="en-US" altLang="ko-KR" sz="2000">
              <a:solidFill>
                <a:srgbClr val="000000"/>
              </a:solidFill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- Examplex 2:</a:t>
            </a:r>
          </a:p>
          <a:p>
            <a:pPr eaLnBrk="0" latinLnBrk="0" hangingPunct="0">
              <a:lnSpc>
                <a:spcPct val="150000"/>
              </a:lnSpc>
              <a:defRPr/>
            </a:pPr>
            <a:r>
              <a:rPr lang="en-US" altLang="ko-KR" sz="2000" i="1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σ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= 1 </a:t>
            </a:r>
            <a:r>
              <a:rPr lang="el-GR" altLang="ko-KR" sz="2000" i="1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μ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/cm = 10</a:t>
            </a:r>
            <a:r>
              <a:rPr lang="en-US" altLang="ko-KR" sz="20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−6 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S/(0.01m) = 10</a:t>
            </a:r>
            <a:r>
              <a:rPr lang="en-US" altLang="ko-KR" sz="2000" baseline="30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8</a:t>
            </a:r>
            <a:r>
              <a:rPr lang="en-US" altLang="ko-KR" sz="2000" smtClean="0">
                <a:solidFill>
                  <a:srgbClr val="000000"/>
                </a:solidFill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S/m</a:t>
            </a:r>
          </a:p>
        </p:txBody>
      </p:sp>
    </p:spTree>
    <p:extLst>
      <p:ext uri="{BB962C8B-B14F-4D97-AF65-F5344CB8AC3E}">
        <p14:creationId xmlns:p14="http://schemas.microsoft.com/office/powerpoint/2010/main" val="35126967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55586"/>
            <a:ext cx="870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harge conservation law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The net charge of an isolated system will remain constant.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Charge Continuity</a:t>
            </a:r>
            <a:endParaRPr lang="en-US" altLang="ko-KR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12996" name="Picture 4" descr="Let us consider two objects object A and object B. Object A has equal number of electrons and protons. So, it is electrically neutral. Similarly, object B has equal number of electrons and protons. So, it is also electrically neutral.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818" y="1881395"/>
            <a:ext cx="6333654" cy="3754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79005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55586"/>
            <a:ext cx="87045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harge continuity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The total current flowing out of a closed surface is the negative of rate of change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of charge inside the surface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0775" y="1864455"/>
            <a:ext cx="1675575" cy="2138353"/>
          </a:xfrm>
          <a:prstGeom prst="rect">
            <a:avLst/>
          </a:prstGeom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33868"/>
              </p:ext>
            </p:extLst>
          </p:nvPr>
        </p:nvGraphicFramePr>
        <p:xfrm>
          <a:off x="698500" y="4419600"/>
          <a:ext cx="43688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5" name="Equation" r:id="rId5" imgW="4368600" imgH="2158920" progId="Equation.DSMT4">
                  <p:embed/>
                </p:oleObj>
              </mc:Choice>
              <mc:Fallback>
                <p:oleObj name="Equation" r:id="rId5" imgW="436860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500" y="4419600"/>
                        <a:ext cx="43688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6438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55586"/>
            <a:ext cx="870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harge relaxation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harge density decays exponentially in a conductor.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13452"/>
              </p:ext>
            </p:extLst>
          </p:nvPr>
        </p:nvGraphicFramePr>
        <p:xfrm>
          <a:off x="842963" y="1738313"/>
          <a:ext cx="5337175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6" name="Equation" r:id="rId4" imgW="4635360" imgH="3301920" progId="Equation.DSMT4">
                  <p:embed/>
                </p:oleObj>
              </mc:Choice>
              <mc:Fallback>
                <p:oleObj name="Equation" r:id="rId4" imgW="4635360" imgH="3301920" progId="Equation.DSMT4">
                  <p:embed/>
                  <p:pic>
                    <p:nvPicPr>
                      <p:cNvPr id="40965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738313"/>
                        <a:ext cx="5337175" cy="379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7929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2" y="570100"/>
            <a:ext cx="87836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 1:</a:t>
            </a:r>
          </a:p>
          <a:p>
            <a:pPr>
              <a:lnSpc>
                <a:spcPct val="150000"/>
              </a:lnSpc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 line charge at (0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,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m with charge density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l-G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ε</a:t>
            </a:r>
            <a:r>
              <a:rPr 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C/m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ith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&lt;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</a:t>
            </a:r>
          </a:p>
          <a:p>
            <a:pPr>
              <a:lnSpc>
                <a:spcPct val="150000"/>
              </a:lnSpc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eld point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,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m, </a:t>
            </a:r>
          </a:p>
          <a:p>
            <a:pPr>
              <a:lnSpc>
                <a:spcPct val="150000"/>
              </a:lnSpc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find the potential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y numerical integration</a:t>
            </a:r>
          </a:p>
          <a:p>
            <a:pPr>
              <a:lnSpc>
                <a:spcPct val="150000"/>
              </a:lnSpc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find the potential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ula</a:t>
            </a:r>
          </a:p>
          <a:p>
            <a:pPr>
              <a:lnSpc>
                <a:spcPct val="150000"/>
              </a:lnSpc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nswer)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Coding Example</a:t>
            </a:r>
            <a:endParaRPr lang="en-US" altLang="ko-KR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269636"/>
              </p:ext>
            </p:extLst>
          </p:nvPr>
        </p:nvGraphicFramePr>
        <p:xfrm>
          <a:off x="556747" y="3285861"/>
          <a:ext cx="37338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9" name="Equation" r:id="rId4" imgW="3733560" imgH="3111480" progId="Equation.DSMT4">
                  <p:embed/>
                </p:oleObj>
              </mc:Choice>
              <mc:Fallback>
                <p:oleObj name="Equation" r:id="rId4" imgW="3733560" imgH="3111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747" y="3285861"/>
                        <a:ext cx="3733800" cy="311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2349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2" y="570100"/>
            <a:ext cx="8783637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# EM-Lec6-Example 1: Electric potential due to a finite line charge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# Given a line charge at (0,0,zs) m with charge density 4pi*epsi0 (C/m)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# with a&lt;zs&lt;b and a field point </a:t>
            </a:r>
            <a:r>
              <a:rPr lang="en-US" sz="1200" smtClean="0">
                <a:latin typeface="Courier New" panose="02070309020205020404" pitchFamily="49" charset="0"/>
                <a:cs typeface="Courier New" panose="02070309020205020404" pitchFamily="49" charset="0"/>
              </a:rPr>
              <a:t>P(x,0,z</a:t>
            </a:r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) m, 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# 1) find the potential V at p by numerical integration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# 2) find the potential V at p by formula</a:t>
            </a:r>
          </a:p>
          <a:p>
            <a:r>
              <a:rPr lang="en-US" sz="1200" smtClean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math import *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while True: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a,b=map(float,input('Line charge at (0,0,zs) with zs from a to b: a, b (m) =').split())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x,z=map(float,input('Field </a:t>
            </a:r>
            <a:r>
              <a:rPr lang="en-US" sz="1200" smtClean="0">
                <a:latin typeface="Courier New" panose="02070309020205020404" pitchFamily="49" charset="0"/>
                <a:cs typeface="Courier New" panose="02070309020205020404" pitchFamily="49" charset="0"/>
              </a:rPr>
              <a:t>point at (x,0,z): </a:t>
            </a:r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x, z (m) =').split())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n=int(input('Number of sampling points for numerical integration: n='))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dzs=(b-a)/n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zs=a-0.5*dzs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sum=0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for i in range(n):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  zs=zs+dzs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  r=sqrt((x-0)**2+(0-0)**2+(z-zs)**2)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  sum=sum+1/r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sum=sum*dzs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print('  Numerical integration: V(x,z)=',sum)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rb= sqrt((x-0)**2+(0-0)**2+(z-b)**2)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ra=sqrt((x-0)**2+(0-0)**2+(z-a)**2)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v=log((rb+b-z)/(ra+a-z))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print('  </a:t>
            </a:r>
            <a:r>
              <a:rPr lang="en-US" sz="1200" smtClean="0">
                <a:latin typeface="Courier New" panose="02070309020205020404" pitchFamily="49" charset="0"/>
                <a:cs typeface="Courier New" panose="02070309020205020404" pitchFamily="49" charset="0"/>
              </a:rPr>
              <a:t>Formula</a:t>
            </a:r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: V(x,z)=',v)</a:t>
            </a:r>
          </a:p>
          <a:p>
            <a:r>
              <a:rPr lang="en-US" sz="1200" smtClean="0">
                <a:latin typeface="Courier New" panose="02070309020205020404" pitchFamily="49" charset="0"/>
                <a:cs typeface="Courier New" panose="02070309020205020404" pitchFamily="49" charset="0"/>
              </a:rPr>
              <a:t>'''</a:t>
            </a:r>
            <a:endParaRPr lang="en-US" sz="120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Line charge at (0,0,zs) with zs from a to b: a, b (m) =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-1 2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Field point: x, z (m) =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3 4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Number of sampling points for numerical integration: n=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Numerical integration: V(x,z)= 0.658584955797933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smtClean="0">
                <a:latin typeface="Courier New" panose="02070309020205020404" pitchFamily="49" charset="0"/>
                <a:cs typeface="Courier New" panose="02070309020205020404" pitchFamily="49" charset="0"/>
              </a:rPr>
              <a:t>Formula</a:t>
            </a:r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: V(x,z)= 0.6586505454927757</a:t>
            </a:r>
          </a:p>
          <a:p>
            <a:r>
              <a:rPr lang="en-US" sz="1200">
                <a:latin typeface="Courier New" panose="02070309020205020404" pitchFamily="49" charset="0"/>
                <a:cs typeface="Courier New" panose="02070309020205020404" pitchFamily="49" charset="0"/>
              </a:rPr>
              <a:t>Line charge at (0,0,zs) with zs from a to b: a, b (m) =</a:t>
            </a:r>
          </a:p>
          <a:p>
            <a:r>
              <a:rPr lang="en-US" sz="1200" smtClean="0">
                <a:latin typeface="Courier New" panose="02070309020205020404" pitchFamily="49" charset="0"/>
                <a:cs typeface="Courier New" panose="02070309020205020404" pitchFamily="49" charset="0"/>
              </a:rPr>
              <a:t>'''</a:t>
            </a:r>
            <a:endParaRPr lang="en-US" sz="12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Coding Example</a:t>
            </a:r>
            <a:endParaRPr lang="en-US" altLang="ko-KR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344" y="3093150"/>
            <a:ext cx="2329500" cy="2422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3063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Free Electrons</a:t>
            </a:r>
            <a:endParaRPr lang="en-US" altLang="ko-KR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20162" name="Picture 2" descr="주기율표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12" y="1028310"/>
            <a:ext cx="7967326" cy="3545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556747" y="4797425"/>
            <a:ext cx="35654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ttp://iokm.net/?document_srl=2512</a:t>
            </a:r>
          </a:p>
        </p:txBody>
      </p:sp>
    </p:spTree>
    <p:extLst>
      <p:ext uri="{BB962C8B-B14F-4D97-AF65-F5344CB8AC3E}">
        <p14:creationId xmlns:p14="http://schemas.microsoft.com/office/powerpoint/2010/main" val="15593012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2076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Free Electrons</a:t>
            </a:r>
            <a:endParaRPr lang="en-US" altLang="ko-KR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398271" y="580047"/>
            <a:ext cx="5107552" cy="27238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 density: 9×10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g/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ic mass: 63.5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umber of free electrons per atom: 1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numbe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free electrons per cubic meter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03978"/>
              </p:ext>
            </p:extLst>
          </p:nvPr>
        </p:nvGraphicFramePr>
        <p:xfrm>
          <a:off x="565712" y="3045732"/>
          <a:ext cx="53848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4" name="Equation" r:id="rId3" imgW="5384520" imgH="1892160" progId="Equation.DSMT4">
                  <p:embed/>
                </p:oleObj>
              </mc:Choice>
              <mc:Fallback>
                <p:oleObj name="Equation" r:id="rId3" imgW="538452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712" y="3045732"/>
                        <a:ext cx="53848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036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emiconductors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Silicon, gemanium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harge carrying mechanisms: electrons, holes, majority carrier, minority carrier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type and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type semiconductors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Electron density smaller than conductors: </a:t>
            </a:r>
            <a:r>
              <a:rPr lang="en-US" altLang="ko-KR" sz="2000" i="1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sz="2000" i="1" baseline="-25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</a:t>
            </a:r>
            <a:r>
              <a:rPr lang="en-US" altLang="ko-KR" sz="2000" b="1" baseline="30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(Si), 10</a:t>
            </a:r>
            <a:r>
              <a:rPr lang="en-US" altLang="ko-KR" sz="2000" b="1" baseline="30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3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(Ge) /m</a:t>
            </a:r>
            <a:r>
              <a:rPr lang="en-US" altLang="ko-KR" sz="2000" b="1" baseline="30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</a:t>
            </a:r>
            <a:endParaRPr lang="en-US" altLang="ko-KR" sz="2000" b="1" smtClean="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harge carrier density controlled by inserted impurities: 10</a:t>
            </a:r>
            <a:r>
              <a:rPr lang="en-US" altLang="ko-KR" sz="2000" baseline="30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6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- 10</a:t>
            </a:r>
            <a:r>
              <a:rPr lang="en-US" altLang="ko-KR" sz="2000" baseline="30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5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/m</a:t>
            </a:r>
            <a:r>
              <a:rPr lang="en-US" altLang="ko-KR" sz="2000" baseline="30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</a:t>
            </a:r>
          </a:p>
          <a:p>
            <a:pPr>
              <a:lnSpc>
                <a:spcPct val="120000"/>
              </a:lnSpc>
            </a:pPr>
            <a:r>
              <a:rPr lang="en-US" altLang="ko-KR" sz="2000" baseline="30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51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b</a:t>
            </a:r>
            <a:r>
              <a:rPr lang="en-US" altLang="ko-KR" sz="2000" baseline="-25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21.760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: antimony 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안티모니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(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합금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반도체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;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유독성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ko-KR" sz="2000" baseline="30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5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</a:t>
            </a:r>
            <a:r>
              <a:rPr lang="en-US" altLang="ko-KR" sz="2000" baseline="-25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.811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: boron 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붕소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(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내화유리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살충제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중성자흡수</a:t>
            </a:r>
            <a:endParaRPr lang="en-US" altLang="ko-KR" smtClean="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제어봉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고강성섬유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고강도 화합물 기계 재료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반도체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</a:t>
            </a:r>
            <a:r>
              <a:rPr lang="ko-KR" altLang="en-US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endParaRPr lang="en-US" altLang="ko-KR" sz="2000" baseline="-25000" smtClean="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3778" name="Picture 2" descr="Doped Semiconduct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833" y="4250803"/>
            <a:ext cx="5225284" cy="2459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3782" name="Picture 6" descr="antimony ore images,photos &amp; pictures on Alibab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733" y="2999397"/>
            <a:ext cx="1666821" cy="1767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3784" name="Picture 8" descr="China High Quality Boron Carbide Powder B4c with Stable Performance - China  Boron Carbide, B4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879653"/>
            <a:ext cx="1669297" cy="1669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61019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Insulators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Electron densiy much smaller than conductors: </a:t>
            </a:r>
            <a:r>
              <a:rPr lang="en-US" altLang="ko-KR" sz="2000" i="1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sz="2000" i="1" baseline="-2500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0</a:t>
            </a:r>
            <a:r>
              <a:rPr lang="en-US" altLang="ko-KR" sz="2000" baseline="30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6</a:t>
            </a:r>
            <a:r>
              <a:rPr lang="en-US" altLang="ko-KR" sz="2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z="200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/m</a:t>
            </a:r>
            <a:r>
              <a:rPr lang="en-US" altLang="ko-KR" sz="2000" baseline="3000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</a:t>
            </a:r>
            <a:endParaRPr lang="en-US" altLang="ko-KR" sz="200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eramic (porcelain), plastic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Dielectric materials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Dielectric breakdown: 20 (vacuum), 30 (air), 200 (PE), 100 (porcelain), 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600 (Teflon), 1000 (glass), 2000 (mica) kV/cm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Porcelain high-voltage insulator string</a:t>
            </a: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 smtClean="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 smtClean="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Mica circuit insulator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768" y="3236808"/>
            <a:ext cx="2148209" cy="1354443"/>
          </a:xfrm>
          <a:prstGeom prst="rect">
            <a:avLst/>
          </a:prstGeom>
        </p:spPr>
      </p:pic>
      <p:pic>
        <p:nvPicPr>
          <p:cNvPr id="220162" name="Picture 2" descr="Mica - Wikiped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477" y="5126809"/>
            <a:ext cx="20955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05376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5997" y="564335"/>
            <a:ext cx="870457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harge induction</a:t>
            </a: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Induction by a field internal to a conductor</a:t>
            </a:r>
          </a:p>
          <a:p>
            <a:pPr>
              <a:lnSpc>
                <a:spcPct val="120000"/>
              </a:lnSpc>
            </a:pPr>
            <a:endParaRPr lang="en-US" altLang="ko-KR" sz="2000">
              <a:solidFill>
                <a:srgbClr val="7030A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 smtClean="0">
              <a:solidFill>
                <a:srgbClr val="7030A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solidFill>
                <a:srgbClr val="7030A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 smtClean="0">
              <a:solidFill>
                <a:srgbClr val="7030A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solidFill>
                <a:srgbClr val="7030A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 smtClean="0">
              <a:solidFill>
                <a:srgbClr val="7030A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Induction by a field external to a conductor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Conductors and Electrostatic Field</a:t>
            </a:r>
            <a:endParaRPr lang="en-US" altLang="ko-KR" sz="20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0184" y="1556218"/>
            <a:ext cx="3396688" cy="198140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4127" y="4018821"/>
            <a:ext cx="4057650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9696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onductor and electric field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PEC (perfect electric conductor) 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Infinite conductivity: </a:t>
            </a:r>
            <a:r>
              <a:rPr lang="el-GR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σ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l-GR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∞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no work required to move a chage)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Zero electric field inside: </a:t>
            </a:r>
            <a:r>
              <a:rPr lang="en-US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0 (inside)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harge only on the surface if any: </a:t>
            </a:r>
            <a:r>
              <a:rPr lang="el-GR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ρ</a:t>
            </a:r>
            <a:r>
              <a:rPr lang="en-US" altLang="ko-KR" sz="2000" b="1" i="1" baseline="-25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surface charge density (C/m</a:t>
            </a:r>
            <a:r>
              <a:rPr lang="en-US" altLang="ko-KR" sz="2000" b="1" baseline="30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Zero charge density inside the conductor: </a:t>
            </a:r>
            <a:r>
              <a:rPr lang="el-GR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ρ</a:t>
            </a:r>
            <a:r>
              <a:rPr lang="en-US" altLang="ko-KR" sz="2000" b="1" i="1" baseline="-25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0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Same potential inside the conductor and on the suface: </a:t>
            </a:r>
            <a:r>
              <a:rPr lang="en-US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V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const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Electric field normal to the surface: </a:t>
            </a:r>
            <a:r>
              <a:rPr lang="en-US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b="1" baseline="-25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tan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0</a:t>
            </a:r>
          </a:p>
          <a:p>
            <a:pPr>
              <a:lnSpc>
                <a:spcPct val="150000"/>
              </a:lnSpc>
            </a:pPr>
            <a:r>
              <a:rPr lang="en-US" altLang="ko-KR" sz="2000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harge density related to flux density: </a:t>
            </a:r>
            <a:r>
              <a:rPr lang="el-GR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ρ</a:t>
            </a:r>
            <a:r>
              <a:rPr lang="en-US" altLang="ko-KR" sz="2000" b="1" i="1" baseline="-25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</a:t>
            </a:r>
            <a:r>
              <a:rPr lang="en-US" altLang="ko-KR" sz="2000" b="1" i="1" baseline="-25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= </a:t>
            </a:r>
            <a:r>
              <a:rPr lang="en-US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 sz="2000" b="1" i="1" baseline="-25000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/ </a:t>
            </a:r>
            <a:r>
              <a:rPr lang="el-GR" altLang="ko-KR" sz="2000" b="1" i="1" smtClean="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ε</a:t>
            </a:r>
            <a:endParaRPr lang="en-US" altLang="ko-KR" sz="2000" b="1" smtClean="0">
              <a:solidFill>
                <a:srgbClr val="FF000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2210" name="Picture 2" descr="Φ =  E • d  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681" y="4323021"/>
            <a:ext cx="2514638" cy="2204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8577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 smtClean="0">
                <a:solidFill>
                  <a:srgbClr val="7030A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lectric field on a conductor</a:t>
            </a:r>
          </a:p>
          <a:p>
            <a:pPr>
              <a:lnSpc>
                <a:spcPct val="120000"/>
              </a:lnSpc>
            </a:pPr>
            <a:endParaRPr lang="en-US" altLang="ko-KR" sz="2000">
              <a:solidFill>
                <a:srgbClr val="7030A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060" y="1505992"/>
            <a:ext cx="2511437" cy="204579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183" y="1054457"/>
            <a:ext cx="1740790" cy="3166219"/>
          </a:xfrm>
          <a:prstGeom prst="rect">
            <a:avLst/>
          </a:prstGeom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48046"/>
              </p:ext>
            </p:extLst>
          </p:nvPr>
        </p:nvGraphicFramePr>
        <p:xfrm>
          <a:off x="565712" y="4261180"/>
          <a:ext cx="76200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5" name="Equation" r:id="rId5" imgW="7619760" imgH="1866600" progId="Equation.DSMT4">
                  <p:embed/>
                </p:oleObj>
              </mc:Choice>
              <mc:Fallback>
                <p:oleObj name="Equation" r:id="rId5" imgW="761976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712" y="4261180"/>
                        <a:ext cx="76200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96362" y="1822770"/>
            <a:ext cx="3156420" cy="202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4411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56</TotalTime>
  <Words>1396</Words>
  <Application>Microsoft Office PowerPoint</Application>
  <PresentationFormat>화면 슬라이드 쇼(4:3)</PresentationFormat>
  <Paragraphs>254</Paragraphs>
  <Slides>30</Slides>
  <Notes>2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0</vt:i4>
      </vt:variant>
    </vt:vector>
  </HeadingPairs>
  <TitlesOfParts>
    <vt:vector size="40" baseType="lpstr">
      <vt:lpstr>굴림</vt:lpstr>
      <vt:lpstr>맑은 고딕</vt:lpstr>
      <vt:lpstr>바탕</vt:lpstr>
      <vt:lpstr>Arial</vt:lpstr>
      <vt:lpstr>Courier New</vt:lpstr>
      <vt:lpstr>Times New Roman</vt:lpstr>
      <vt:lpstr>Wingdings</vt:lpstr>
      <vt:lpstr>Office 테마</vt:lpstr>
      <vt:lpstr>Equation</vt:lpstr>
      <vt:lpstr>MathType 7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ulianNo2</dc:creator>
  <cp:lastModifiedBy>Ahn</cp:lastModifiedBy>
  <cp:revision>632</cp:revision>
  <cp:lastPrinted>2022-04-07T04:29:41Z</cp:lastPrinted>
  <dcterms:created xsi:type="dcterms:W3CDTF">2013-03-19T04:41:05Z</dcterms:created>
  <dcterms:modified xsi:type="dcterms:W3CDTF">2024-04-11T04:57:59Z</dcterms:modified>
</cp:coreProperties>
</file>